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mp3" ContentType="audio/mpe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472" r:id="rId2"/>
    <p:sldId id="387" r:id="rId3"/>
    <p:sldId id="257" r:id="rId4"/>
    <p:sldId id="268" r:id="rId5"/>
    <p:sldId id="259" r:id="rId6"/>
    <p:sldId id="384" r:id="rId7"/>
    <p:sldId id="306" r:id="rId8"/>
    <p:sldId id="258" r:id="rId9"/>
    <p:sldId id="389" r:id="rId10"/>
    <p:sldId id="390" r:id="rId11"/>
    <p:sldId id="391" r:id="rId12"/>
    <p:sldId id="392" r:id="rId13"/>
    <p:sldId id="393" r:id="rId14"/>
    <p:sldId id="313" r:id="rId15"/>
    <p:sldId id="312" r:id="rId16"/>
    <p:sldId id="272" r:id="rId17"/>
    <p:sldId id="378" r:id="rId18"/>
    <p:sldId id="279" r:id="rId19"/>
    <p:sldId id="394" r:id="rId20"/>
    <p:sldId id="379" r:id="rId21"/>
    <p:sldId id="330" r:id="rId22"/>
    <p:sldId id="386" r:id="rId23"/>
    <p:sldId id="467" r:id="rId24"/>
    <p:sldId id="297" r:id="rId25"/>
    <p:sldId id="296" r:id="rId26"/>
    <p:sldId id="294" r:id="rId27"/>
    <p:sldId id="298" r:id="rId28"/>
    <p:sldId id="471" r:id="rId29"/>
    <p:sldId id="265" r:id="rId30"/>
    <p:sldId id="326" r:id="rId31"/>
  </p:sldIdLst>
  <p:sldSz cx="18288000" cy="10287000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Dotum" panose="020B0600000101010101" pitchFamily="34" charset="-127"/>
      <p:regular r:id="rId38"/>
    </p:embeddedFont>
    <p:embeddedFont>
      <p:font typeface="Palatino Linotype" panose="02040502050505030304" pitchFamily="18" charset="0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17" autoAdjust="0"/>
    <p:restoredTop sz="94628" autoAdjust="0"/>
  </p:normalViewPr>
  <p:slideViewPr>
    <p:cSldViewPr>
      <p:cViewPr varScale="1">
        <p:scale>
          <a:sx n="53" d="100"/>
          <a:sy n="53" d="100"/>
        </p:scale>
        <p:origin x="581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591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49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120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654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55.png"/><Relationship Id="rId4" Type="http://schemas.openxmlformats.org/officeDocument/2006/relationships/image" Target="../media/image35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12" Type="http://schemas.openxmlformats.org/officeDocument/2006/relationships/image" Target="../media/image56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50.png"/><Relationship Id="rId5" Type="http://schemas.openxmlformats.org/officeDocument/2006/relationships/image" Target="../media/image55.png"/><Relationship Id="rId10" Type="http://schemas.openxmlformats.org/officeDocument/2006/relationships/image" Target="../media/image540.png"/><Relationship Id="rId4" Type="http://schemas.openxmlformats.org/officeDocument/2006/relationships/image" Target="../media/image35.png"/><Relationship Id="rId9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7.png"/><Relationship Id="rId7" Type="http://schemas.openxmlformats.org/officeDocument/2006/relationships/image" Target="../media/image56.png"/><Relationship Id="rId12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62.png"/><Relationship Id="rId5" Type="http://schemas.openxmlformats.org/officeDocument/2006/relationships/image" Target="../media/image55.png"/><Relationship Id="rId10" Type="http://schemas.openxmlformats.org/officeDocument/2006/relationships/image" Target="../media/image61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slide" Target="slide27.xml"/><Relationship Id="rId3" Type="http://schemas.openxmlformats.org/officeDocument/2006/relationships/image" Target="../media/image66.png"/><Relationship Id="rId7" Type="http://schemas.openxmlformats.org/officeDocument/2006/relationships/slide" Target="slide24.xml"/><Relationship Id="rId12" Type="http://schemas.openxmlformats.org/officeDocument/2006/relationships/image" Target="../media/image72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26.xml"/><Relationship Id="rId5" Type="http://schemas.openxmlformats.org/officeDocument/2006/relationships/image" Target="../media/image68.png"/><Relationship Id="rId15" Type="http://schemas.openxmlformats.org/officeDocument/2006/relationships/slide" Target="slide28.xml"/><Relationship Id="rId10" Type="http://schemas.openxmlformats.org/officeDocument/2006/relationships/image" Target="../media/image71.png"/><Relationship Id="rId4" Type="http://schemas.openxmlformats.org/officeDocument/2006/relationships/image" Target="../media/image67.png"/><Relationship Id="rId9" Type="http://schemas.openxmlformats.org/officeDocument/2006/relationships/slide" Target="slide25.xml"/><Relationship Id="rId1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8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12" Type="http://schemas.openxmlformats.org/officeDocument/2006/relationships/image" Target="../media/image7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11" Type="http://schemas.openxmlformats.org/officeDocument/2006/relationships/image" Target="../media/image760.png"/><Relationship Id="rId5" Type="http://schemas.openxmlformats.org/officeDocument/2006/relationships/slide" Target="slide23.xml"/><Relationship Id="rId10" Type="http://schemas.openxmlformats.org/officeDocument/2006/relationships/image" Target="../media/image75.png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3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1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61559" y="1562100"/>
            <a:ext cx="11006910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192533" y="20143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174698"/>
            <a:ext cx="15494629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km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km/h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0" y="308023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133600" y="3771900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3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671956" y="8887862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km/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32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3 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=5,5 </m:t>
                    </m:r>
                  </m:oMath>
                </a14:m>
                <a:endParaRPr lang="x-none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blipFill>
                <a:blip r:embed="rId5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D6FD7CB-5488-E24E-A6EA-9F54874963A4}"/>
              </a:ext>
            </a:extLst>
          </p:cNvPr>
          <p:cNvSpPr txBox="1"/>
          <p:nvPr/>
        </p:nvSpPr>
        <p:spPr>
          <a:xfrm>
            <a:off x="12942277" y="3828384"/>
            <a:ext cx="48006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40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71956" y="7982806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396325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228600" y="651698"/>
            <a:ext cx="2351175" cy="1436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422321"/>
            <a:ext cx="154946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248259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 (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b="0" i="1" kern="10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&gt; 2 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blipFill>
                <a:blip r:embed="rId4"/>
                <a:stretch>
                  <a:fillRect l="-1414" b="-2739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2 </m:t>
                        </m:r>
                      </m:den>
                    </m:f>
                  </m:oMath>
                </a14:m>
                <a:endParaRPr lang="x-none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54371" y="6905251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49462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2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98241" y="35198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5B8A0F4-C406-A143-8FF7-48D966EBB3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415" y="563675"/>
            <a:ext cx="13411200" cy="93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64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4320095" y="3314700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912229" y="3498963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8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4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607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nl-NL" sz="53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A BÀI TẬP CUỐI BÀI HỌ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63" y="4305300"/>
            <a:ext cx="11916667" cy="5981700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679594" y="4533899"/>
            <a:ext cx="16928811" cy="4903213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55830" y="1079232"/>
            <a:ext cx="11828586" cy="3810821"/>
            <a:chOff x="6850285" y="38100"/>
            <a:chExt cx="5189315" cy="1908072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50285" y="161108"/>
              <a:ext cx="4677537" cy="17850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MỘT SỐ CÔNG THỨC TRONG BÀI TOÁN CHUYỂN ĐỘNG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031759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v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( x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uô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g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)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 =….t		…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num>
                      <m:den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3800" baseline="-250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  <a:blipFill>
                <a:blip r:embed="rId6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C7CBC03-E360-5A4B-B78C-89769FEC35DA}"/>
              </a:ext>
            </a:extLst>
          </p:cNvPr>
          <p:cNvSpPr txBox="1"/>
          <p:nvPr/>
        </p:nvSpPr>
        <p:spPr>
          <a:xfrm>
            <a:off x="1828800" y="712470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2CB5D4-BFA0-C349-9DEF-4EFD8559F3A0}"/>
              </a:ext>
            </a:extLst>
          </p:cNvPr>
          <p:cNvSpPr txBox="1"/>
          <p:nvPr/>
        </p:nvSpPr>
        <p:spPr>
          <a:xfrm>
            <a:off x="3698630" y="7113032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1C66D-3A5F-B844-AA80-1A35DA2CEDC4}"/>
              </a:ext>
            </a:extLst>
          </p:cNvPr>
          <p:cNvSpPr txBox="1"/>
          <p:nvPr/>
        </p:nvSpPr>
        <p:spPr>
          <a:xfrm>
            <a:off x="7010400" y="6832125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8C9F44-3E92-3D42-8D55-74301E1C336E}"/>
              </a:ext>
            </a:extLst>
          </p:cNvPr>
          <p:cNvSpPr txBox="1"/>
          <p:nvPr/>
        </p:nvSpPr>
        <p:spPr>
          <a:xfrm>
            <a:off x="7045569" y="742487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72649F-C407-0942-AA6F-8E9A1C6A5836}"/>
              </a:ext>
            </a:extLst>
          </p:cNvPr>
          <p:cNvSpPr txBox="1"/>
          <p:nvPr/>
        </p:nvSpPr>
        <p:spPr>
          <a:xfrm>
            <a:off x="10310446" y="7170679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80F9C8-5645-0941-84CB-265037093F44}"/>
              </a:ext>
            </a:extLst>
          </p:cNvPr>
          <p:cNvSpPr txBox="1"/>
          <p:nvPr/>
        </p:nvSpPr>
        <p:spPr>
          <a:xfrm>
            <a:off x="14220437" y="7133294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x-none" sz="3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6825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  <p:bldP spid="3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42877" y="595838"/>
            <a:ext cx="2068378" cy="796240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8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2344400" y="2316489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760462" y="458383"/>
            <a:ext cx="15851138" cy="2598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0m</a:t>
            </a:r>
            <a:r>
              <a:rPr lang="en-US" sz="3600" kern="1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6539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220551" y="7887726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(m)(x &gt; 4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m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m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– 4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(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 – 4)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) = 360.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 = 24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4m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5m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  <a:blipFill>
                <a:blip r:embed="rId6"/>
                <a:stretch>
                  <a:fillRect l="-1097" b="-233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457201" y="233956"/>
            <a:ext cx="1676400" cy="794744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9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1506200" y="1615462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47954" y="73655"/>
            <a:ext cx="16244427" cy="162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200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452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7394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311190" y="7403080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2381" y="6395693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%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&gt; 0 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1200000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12000x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00000 + 12000x + ( 1200000 + 12000x )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45200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200x – 2100 = 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100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2100;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2100</m:t>
                        </m:r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10 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+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 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M</m:t>
                        </m:r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−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10 (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o</m:t>
                    </m:r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%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  <a:blipFill>
                <a:blip r:embed="rId6"/>
                <a:stretch>
                  <a:fillRect l="-869" r="-290" b="-152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9906000" y="3275123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933158" y="4226421"/>
            <a:ext cx="8686800" cy="75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6154400" y="8191500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315190" y="419192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05802" y="130510"/>
            <a:ext cx="15923854" cy="389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km/h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0km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118421" r="-980" b="-10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218421" r="-980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  <a:blipFill>
                <a:blip r:embed="rId9"/>
                <a:stretch>
                  <a:fillRect l="-1189" b="-31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C645C6E-F074-E14F-A51F-992B47C8F237}"/>
              </a:ext>
            </a:extLst>
          </p:cNvPr>
          <p:cNvSpPr txBox="1"/>
          <p:nvPr/>
        </p:nvSpPr>
        <p:spPr>
          <a:xfrm>
            <a:off x="1950743" y="5009611"/>
            <a:ext cx="41452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x-none" sz="3200" dirty="0"/>
          </a:p>
        </p:txBody>
      </p:sp>
    </p:spTree>
    <p:extLst>
      <p:ext uri="{BB962C8B-B14F-4D97-AF65-F5344CB8AC3E}">
        <p14:creationId xmlns:p14="http://schemas.microsoft.com/office/powerpoint/2010/main" val="39242375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15973615" y="1832482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859000" y="7288675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6548381" y="408131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  <a:blipFill rotWithShape="0">
                <a:blip r:embed="rId8"/>
                <a:stretch>
                  <a:fillRect l="-1099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  <a:blipFill rotWithShape="0">
                <a:blip r:embed="rId9"/>
                <a:stretch>
                  <a:fillRect l="-3136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=&gt;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900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00000=0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185" b="-1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50</m:t>
                        </m:r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vi-VN" sz="32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0000</m:t>
                    </m:r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=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9302500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6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= 3050 </a:t>
                </a:r>
                <a:endParaRPr lang="en-US" sz="36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  <a:blipFill rotWithShape="0">
                <a:blip r:embed="rId11"/>
                <a:stretch>
                  <a:fillRect l="-1435" b="-115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3600" b="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(TMĐK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			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0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</a:t>
                </a:r>
                <a:r>
                  <a:rPr lang="en-US" sz="3600" kern="1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  <a:blipFill rotWithShape="0">
                <a:blip r:embed="rId12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C5E11576-542E-5B43-89C0-DDDABD133851}"/>
              </a:ext>
            </a:extLst>
          </p:cNvPr>
          <p:cNvSpPr/>
          <p:nvPr/>
        </p:nvSpPr>
        <p:spPr>
          <a:xfrm>
            <a:off x="3389671" y="7406294"/>
            <a:ext cx="81927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500km/h  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2230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5513383216187.mp4" descr="5513383216187.mp4">
            <a:hlinkClick r:id="" action="ppaction://media"/>
            <a:extLst>
              <a:ext uri="{FF2B5EF4-FFF2-40B4-BE49-F238E27FC236}">
                <a16:creationId xmlns:a16="http://schemas.microsoft.com/office/drawing/2014/main" id="{9DD3849C-A06C-E546-9EEA-689E519617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6238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0A0F43-2461-0C1D-2D3D-5DE797217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9082293" y="2962351"/>
            <a:ext cx="19130906" cy="1240642"/>
          </a:xfrm>
          <a:prstGeom prst="rect">
            <a:avLst/>
          </a:prstGeom>
        </p:spPr>
      </p:pic>
      <p:grpSp>
        <p:nvGrpSpPr>
          <p:cNvPr id="16" name="Google Shape;305;p14"/>
          <p:cNvGrpSpPr/>
          <p:nvPr/>
        </p:nvGrpSpPr>
        <p:grpSpPr>
          <a:xfrm>
            <a:off x="14524071" y="3065070"/>
            <a:ext cx="1869800" cy="1035204"/>
            <a:chOff x="7837953" y="780143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96940" y="780143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752600" y="5674779"/>
            <a:ext cx="1150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 + 10 (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524071" y="7379839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005471" y="1318465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52600" y="226264"/>
            <a:ext cx="1883974" cy="81450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9303" y="3343"/>
            <a:ext cx="159238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15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2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lt; 1500 ) </a:t>
                </a:r>
                <a:endParaRPr lang="vi-VN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3858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á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ạc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  <a:blipFill rotWithShape="0">
                <a:blip r:embed="rId9"/>
                <a:stretch>
                  <a:fillRect l="-1342" r="-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ực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  <a:blipFill rotWithShape="0">
                <a:blip r:embed="rId10"/>
                <a:stretch>
                  <a:fillRect l="-1488" r="-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769806" y="3924300"/>
            <a:ext cx="159238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x (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  <a:blipFill rotWithShape="0">
                <a:blip r:embed="rId11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 </m:t>
                    </m:r>
                    <m:d>
                      <m:d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𝑀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d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50 (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𝑜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32" b="-116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772264" y="9140495"/>
            <a:ext cx="11791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183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  <p:bldP spid="14" grpId="0"/>
      <p:bldP spid="19" grpId="0"/>
      <p:bldP spid="22" grpId="0"/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86200" y="1193338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434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LẬT MẢNH GHÉP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4000497"/>
            <a:ext cx="12523891" cy="6286503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045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>
            <a:extLst>
              <a:ext uri="{FF2B5EF4-FFF2-40B4-BE49-F238E27FC236}">
                <a16:creationId xmlns:a16="http://schemas.microsoft.com/office/drawing/2014/main" id="{8DE2E47F-611D-CE63-39F9-A6331DE73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026" y="3792251"/>
            <a:ext cx="7596325" cy="462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1" y="2624686"/>
            <a:ext cx="5998985" cy="417917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3188" y="1645166"/>
            <a:ext cx="5962406" cy="415173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715" y="4771658"/>
            <a:ext cx="5998985" cy="4151736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5847" y="5778612"/>
            <a:ext cx="5980695" cy="418831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75E17D-2FA8-675C-5266-98BD584616C6}"/>
              </a:ext>
            </a:extLst>
          </p:cNvPr>
          <p:cNvSpPr txBox="1"/>
          <p:nvPr/>
        </p:nvSpPr>
        <p:spPr>
          <a:xfrm>
            <a:off x="4736601" y="278230"/>
            <a:ext cx="106554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normalizeH="0" baseline="0" noProof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TRÒ CHƠI:  LẬT MẢNH GHÉP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BCD7E-DB7E-3F63-9C06-E3898B8E3B20}"/>
              </a:ext>
            </a:extLst>
          </p:cNvPr>
          <p:cNvSpPr txBox="1"/>
          <p:nvPr/>
        </p:nvSpPr>
        <p:spPr>
          <a:xfrm>
            <a:off x="5727258" y="1110103"/>
            <a:ext cx="7717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 là một ngày đặc biệt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9208" y="6766542"/>
            <a:ext cx="76976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4" name="Picture 6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2624994"/>
            <a:ext cx="5998985" cy="4179170"/>
          </a:xfrm>
          <a:prstGeom prst="rect">
            <a:avLst/>
          </a:prstGeom>
        </p:spPr>
      </p:pic>
      <p:pic>
        <p:nvPicPr>
          <p:cNvPr id="65" name="Picture 6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53188" y="1634394"/>
            <a:ext cx="5962406" cy="4151736"/>
          </a:xfrm>
          <a:prstGeom prst="rect">
            <a:avLst/>
          </a:prstGeom>
        </p:spPr>
      </p:pic>
      <p:pic>
        <p:nvPicPr>
          <p:cNvPr id="66" name="Picture 6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10798" y="5789282"/>
            <a:ext cx="5980695" cy="4188315"/>
          </a:xfrm>
          <a:prstGeom prst="rect">
            <a:avLst/>
          </a:prstGeom>
        </p:spPr>
      </p:pic>
      <p:pic>
        <p:nvPicPr>
          <p:cNvPr id="67" name="Picture 6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1144" y="4782328"/>
            <a:ext cx="5998985" cy="4151736"/>
          </a:xfrm>
          <a:prstGeom prst="rect">
            <a:avLst/>
          </a:prstGeom>
        </p:spPr>
      </p:pic>
      <p:sp>
        <p:nvSpPr>
          <p:cNvPr id="4" name="Arrow: Right 3">
            <a:hlinkClick r:id="rId15" action="ppaction://hlinksldjump"/>
            <a:extLst>
              <a:ext uri="{FF2B5EF4-FFF2-40B4-BE49-F238E27FC236}">
                <a16:creationId xmlns:a16="http://schemas.microsoft.com/office/drawing/2014/main" id="{AD130606-7B72-34E6-C017-842AFD581D25}"/>
              </a:ext>
            </a:extLst>
          </p:cNvPr>
          <p:cNvSpPr/>
          <p:nvPr/>
        </p:nvSpPr>
        <p:spPr>
          <a:xfrm>
            <a:off x="16992600" y="9472234"/>
            <a:ext cx="762000" cy="6242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0940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283572"/>
            <a:ext cx="14644256" cy="3566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1. </a:t>
            </a:r>
            <a:r>
              <a:rPr lang="vi-VN" sz="4400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e thứ hai đi chậm hơn xe thứ nhất 15 km/h. Nếu gọi vận tốc xe thứ hai là x (km/h) thì vận tốc xe thứ nhất là:</a:t>
            </a:r>
            <a:endParaRPr lang="en-US" sz="44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15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0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. </a:t>
            </a:r>
            <a:r>
              <a:rPr lang="en-US" sz="44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x (km/h)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 ∶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19586" y="6530582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A814687-118A-96EF-C802-DF3F4CCF04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598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2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Xe máy và ô tô cùng đi trên một con đường, biết vận tốc của xe máy là x (km/h) và mỗi giờ ô tô lại đi nhanh hơn xe máy 20 km. Công thức tính vận tốc ô tô là:</a:t>
            </a: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20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x (km/h)</a:t>
            </a: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x − 2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–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1259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+ x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35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982055" y="691215"/>
            <a:ext cx="14644256" cy="3200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vi-VN" sz="48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3. </a:t>
            </a:r>
            <a:r>
              <a:rPr lang="vi-VN" sz="4400" spc="-3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hu vi một mảnh vườn hình chữ nhật là 45m. Biết chiều dài hơn chiều rộng 5m. Nếu gọi chiều rộng mảnh vườn là x; (x&gt;0; m) thì phương trình của bài toán là</a:t>
            </a:r>
            <a:endParaRPr lang="en-US" sz="4400" spc="-3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3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 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9x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de-DE" sz="4800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x + 3 = 45</a:t>
            </a:r>
            <a:endParaRPr lang="en-US" sz="4800" kern="0" dirty="0">
              <a:solidFill>
                <a:srgbClr val="00206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 – x = 45 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de-DE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x = 45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43314" y="4078331"/>
            <a:ext cx="6781141" cy="2003155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(2x + 5) . 2 = 45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1870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46681" y="135287"/>
            <a:ext cx="14644256" cy="362113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</a:t>
            </a:r>
            <a:r>
              <a:rPr lang="en-US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4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Một người đi xe máy từ A đến B, với vận tốc 30 km/h. Lúc về người đó đi với vận tốc 24 km/h. Do đó thời gian về lâu hơn thời gian đi là 30 phút. Hãy chọn câu đúng. Nếu gọi </a:t>
            </a:r>
            <a:r>
              <a:rPr lang="en-US" sz="4000" dirty="0" err="1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quãng</a:t>
            </a:r>
            <a:r>
              <a:rPr lang="en-US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 </a:t>
            </a:r>
            <a:r>
              <a:rPr lang="en-US" sz="4000" dirty="0" err="1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đường</a:t>
            </a:r>
            <a:r>
              <a:rPr lang="en-US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 </a:t>
            </a:r>
            <a:r>
              <a:rPr lang="en-US" sz="4000" dirty="0" err="1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là</a:t>
            </a:r>
            <a:r>
              <a:rPr lang="en-US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 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x (</a:t>
            </a:r>
            <a:r>
              <a:rPr lang="en-US" sz="400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km</a:t>
            </a:r>
            <a:r>
              <a:rPr lang="vi-VN" sz="400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, 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x&gt;0) thì phương trình của bài toán là:</a:t>
            </a:r>
            <a:endParaRPr lang="en-US" sz="40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38737" y="407792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/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/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/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/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110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2" grpId="0"/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ý nghĩa ngày thành lập đoàn">
            <a:hlinkClick r:id="" action="ppaction://media"/>
            <a:extLst>
              <a:ext uri="{FF2B5EF4-FFF2-40B4-BE49-F238E27FC236}">
                <a16:creationId xmlns:a16="http://schemas.microsoft.com/office/drawing/2014/main" id="{9F278FCA-AD0C-AF43-FE43-1A01608054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6735" y="285035"/>
            <a:ext cx="17274530" cy="971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1224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0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279316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uyệ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ng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14375" y="1695646"/>
            <a:ext cx="15595889" cy="6060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/>
          <p:nvPr/>
        </p:nvGrpSpPr>
        <p:grpSpPr>
          <a:xfrm>
            <a:off x="929499" y="647701"/>
            <a:ext cx="16444101" cy="9067799"/>
            <a:chOff x="0" y="-20529"/>
            <a:chExt cx="4545209" cy="2319820"/>
          </a:xfrm>
        </p:grpSpPr>
        <p:sp>
          <p:nvSpPr>
            <p:cNvPr id="11" name="Freeform 3"/>
            <p:cNvSpPr/>
            <p:nvPr/>
          </p:nvSpPr>
          <p:spPr>
            <a:xfrm>
              <a:off x="0" y="-20529"/>
              <a:ext cx="4545209" cy="2319820"/>
            </a:xfrm>
            <a:custGeom>
              <a:avLst/>
              <a:gdLst/>
              <a:ahLst/>
              <a:cxnLst/>
              <a:rect l="l" t="t" r="r" b="b"/>
              <a:pathLst>
                <a:path w="4545209" h="2319820">
                  <a:moveTo>
                    <a:pt x="4465791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2240402"/>
                  </a:lnTo>
                  <a:cubicBezTo>
                    <a:pt x="43699" y="2240402"/>
                    <a:pt x="79418" y="2275741"/>
                    <a:pt x="79418" y="2319820"/>
                  </a:cubicBezTo>
                  <a:lnTo>
                    <a:pt x="4465791" y="2319820"/>
                  </a:lnTo>
                  <a:cubicBezTo>
                    <a:pt x="4465791" y="2276121"/>
                    <a:pt x="4501130" y="2240402"/>
                    <a:pt x="4545209" y="2240402"/>
                  </a:cubicBezTo>
                  <a:lnTo>
                    <a:pt x="4545209" y="79418"/>
                  </a:lnTo>
                  <a:cubicBezTo>
                    <a:pt x="4501509" y="79418"/>
                    <a:pt x="4465791" y="44079"/>
                    <a:pt x="4465791" y="0"/>
                  </a:cubicBezTo>
                  <a:close/>
                </a:path>
              </a:pathLst>
            </a:custGeom>
            <a:solidFill>
              <a:srgbClr val="F7DFD9"/>
            </a:solidFill>
            <a:ln w="38100" cap="sq">
              <a:solidFill>
                <a:srgbClr val="6C3428"/>
              </a:solidFill>
              <a:prstDash val="solid"/>
              <a:miter/>
            </a:ln>
          </p:spPr>
        </p:sp>
        <p:sp>
          <p:nvSpPr>
            <p:cNvPr id="12" name="TextBox 4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132332" y="1024654"/>
            <a:ext cx="15844871" cy="8032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4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ước giải một bài toán bằng cách lập phương trình</a:t>
            </a:r>
            <a:endParaRPr lang="en-US" sz="42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1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.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Chọn ẩn số và đặt điều kiện thích hợp cho ẩn số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iểu diễn các đại lượng chưa biết theo ẩn và các đại lượng đã biết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 biểu thị mối quan hệ giữa các đại lượng.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2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Giải phương trình</a:t>
            </a:r>
            <a:endParaRPr lang="en-US" sz="38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3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Trả lời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 Kiểm tra xem trong các nghiệm của phương trình, nghiệm nào thỏa mãn điều kiện của ẩn, nghiệm nào không, rồi kết luận.</a:t>
            </a:r>
            <a:endParaRPr lang="en-US" sz="3800" dirty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3885" y="0"/>
            <a:ext cx="2421095" cy="198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79" y="9057622"/>
            <a:ext cx="1600200" cy="96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33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2500489"/>
            <a:ext cx="11523694" cy="528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1: GIẢI BÀI TOÁN BẰNG CÁCH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 PHƯƠNG TRÌNH</a:t>
            </a:r>
            <a:endParaRPr sz="7500" b="1" dirty="0">
              <a:solidFill>
                <a:schemeClr val="bg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84076" y="3009900"/>
            <a:ext cx="8203628" cy="2041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BÀI TOÁN BẰNG CÁCH </a:t>
            </a: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PHƯƠNG TRÌNH (T1)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6491" y="6275742"/>
            <a:ext cx="976921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A BÀI TẬP CUỐI BÀI HỌC (T2)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63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2385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24827" y="806535"/>
            <a:ext cx="13639800" cy="28937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058951" y="2931165"/>
              <a:ext cx="10976210" cy="20239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marR="0" lvl="0" indent="-91440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BÀI TOÁN BẰNG CÁCH </a:t>
              </a:r>
            </a:p>
            <a:p>
              <a:pPr marR="0" lvl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ẬP PHƯƠNG TRÌNH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3908155"/>
            <a:ext cx="12707854" cy="637884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215026" y="136045"/>
            <a:ext cx="5253789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TOÁN MỞ ĐẦU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07552" y="1055057"/>
            <a:ext cx="16740098" cy="3747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2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03890" y="400997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8B1EF38-9758-3547-B1FE-C8FCB738E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90" y="4692129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nhất là: 100( 1 + x )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575AF9-4FEC-B14A-A7FD-41C44B20C2B6}"/>
              </a:ext>
            </a:extLst>
          </p:cNvPr>
          <p:cNvSpPr txBox="1"/>
          <p:nvPr/>
        </p:nvSpPr>
        <p:spPr>
          <a:xfrm>
            <a:off x="2234862" y="4072165"/>
            <a:ext cx="7042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x là lãi suất gửi tiết kiệm của bác Lan</a:t>
            </a:r>
          </a:p>
        </p:txBody>
      </p:sp>
      <p:sp>
        <p:nvSpPr>
          <p:cNvPr id="73" name="Rectangle 11">
            <a:extLst>
              <a:ext uri="{FF2B5EF4-FFF2-40B4-BE49-F238E27FC236}">
                <a16:creationId xmlns:a16="http://schemas.microsoft.com/office/drawing/2014/main" id="{2F403F5F-AC8D-9D44-AF11-849705C7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63" y="5227677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hai là: 100( 1 + x )</a:t>
            </a:r>
            <a:r>
              <a:rPr kumimoji="0" lang="vi-VN" altLang="x-none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11">
            <a:extLst>
              <a:ext uri="{FF2B5EF4-FFF2-40B4-BE49-F238E27FC236}">
                <a16:creationId xmlns:a16="http://schemas.microsoft.com/office/drawing/2014/main" id="{14EE46FB-79E8-B145-B8CB-09265E32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77" y="5764445"/>
            <a:ext cx="3498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Phương trình: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65">
            <a:extLst>
              <a:ext uri="{FF2B5EF4-FFF2-40B4-BE49-F238E27FC236}">
                <a16:creationId xmlns:a16="http://schemas.microsoft.com/office/drawing/2014/main" id="{129EF2AE-50F7-C642-A112-D0A6A155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53342"/>
            <a:ext cx="30080533" cy="6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84025F-D36D-114B-B95D-9D6AE2E0A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7465"/>
              </p:ext>
            </p:extLst>
          </p:nvPr>
        </p:nvGraphicFramePr>
        <p:xfrm>
          <a:off x="3856891" y="5753342"/>
          <a:ext cx="30479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7" imgW="1270000" imgH="279400" progId="Equation.DSMT4">
                  <p:embed/>
                </p:oleObj>
              </mc:Choice>
              <mc:Fallback>
                <p:oleObj r:id="rId7" imgW="12700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91" y="5753342"/>
                        <a:ext cx="304799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F544D4AF-8F5C-A34F-84D9-47C9B258E86A}"/>
              </a:ext>
            </a:extLst>
          </p:cNvPr>
          <p:cNvSpPr txBox="1"/>
          <p:nvPr/>
        </p:nvSpPr>
        <p:spPr>
          <a:xfrm>
            <a:off x="2841920" y="6278493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79" name="Rectangle 67">
            <a:extLst>
              <a:ext uri="{FF2B5EF4-FFF2-40B4-BE49-F238E27FC236}">
                <a16:creationId xmlns:a16="http://schemas.microsoft.com/office/drawing/2014/main" id="{C356EA68-8F05-084B-A48B-234BD48B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5169" y="6363192"/>
            <a:ext cx="611808" cy="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C342B18-829F-C74B-8682-81F0CBABE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24155"/>
              </p:ext>
            </p:extLst>
          </p:nvPr>
        </p:nvGraphicFramePr>
        <p:xfrm>
          <a:off x="3845168" y="6363192"/>
          <a:ext cx="3813335" cy="5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9" imgW="1562100" imgH="228600" progId="Equation.DSMT4">
                  <p:embed/>
                </p:oleObj>
              </mc:Choice>
              <mc:Fallback>
                <p:oleObj r:id="rId9" imgW="15621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68" y="6363192"/>
                        <a:ext cx="3813335" cy="52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44576AB5-8C4D-394A-AC96-4F9FAF9E4E60}"/>
              </a:ext>
            </a:extLst>
          </p:cNvPr>
          <p:cNvSpPr txBox="1"/>
          <p:nvPr/>
        </p:nvSpPr>
        <p:spPr>
          <a:xfrm>
            <a:off x="2841919" y="678004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82" name="Rectangle 69">
            <a:extLst>
              <a:ext uri="{FF2B5EF4-FFF2-40B4-BE49-F238E27FC236}">
                <a16:creationId xmlns:a16="http://schemas.microsoft.com/office/drawing/2014/main" id="{72D1D6A4-4A01-C64E-82BD-7E1B0E98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9" y="5516513"/>
            <a:ext cx="1324321" cy="10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5E54D9EB-2BCC-A645-88E0-6C15F7CB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81493"/>
              </p:ext>
            </p:extLst>
          </p:nvPr>
        </p:nvGraphicFramePr>
        <p:xfrm>
          <a:off x="3886200" y="6860087"/>
          <a:ext cx="3933094" cy="48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11" imgW="1727200" imgH="203200" progId="Equation.DSMT4">
                  <p:embed/>
                </p:oleObj>
              </mc:Choice>
              <mc:Fallback>
                <p:oleObj r:id="rId11" imgW="17272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60087"/>
                        <a:ext cx="3933094" cy="48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057113B4-969E-C349-A06A-AE7B12B0730E}"/>
              </a:ext>
            </a:extLst>
          </p:cNvPr>
          <p:cNvSpPr txBox="1"/>
          <p:nvPr/>
        </p:nvSpPr>
        <p:spPr>
          <a:xfrm>
            <a:off x="7848600" y="67685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5EA08D71-C9ED-A546-9B17-128E10A57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79269"/>
              </p:ext>
            </p:extLst>
          </p:nvPr>
        </p:nvGraphicFramePr>
        <p:xfrm>
          <a:off x="8420100" y="6819039"/>
          <a:ext cx="3583610" cy="5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13" imgW="1612900" imgH="254000" progId="Equation.DSMT4">
                  <p:embed/>
                </p:oleObj>
              </mc:Choice>
              <mc:Fallback>
                <p:oleObj r:id="rId13" imgW="16129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6819039"/>
                        <a:ext cx="3583610" cy="567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30780514-FE9D-844E-B5F4-0FE66F15C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00875"/>
              </p:ext>
            </p:extLst>
          </p:nvPr>
        </p:nvGraphicFramePr>
        <p:xfrm>
          <a:off x="12003711" y="6882735"/>
          <a:ext cx="1940889" cy="50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15" imgW="850900" imgH="203200" progId="Equation.DSMT4">
                  <p:embed/>
                </p:oleObj>
              </mc:Choice>
              <mc:Fallback>
                <p:oleObj r:id="rId15" imgW="850900" imgH="203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711" y="6882735"/>
                        <a:ext cx="1940889" cy="50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05665A6C-71CC-1940-8800-A915C0701FA5}"/>
              </a:ext>
            </a:extLst>
          </p:cNvPr>
          <p:cNvSpPr txBox="1"/>
          <p:nvPr/>
        </p:nvSpPr>
        <p:spPr>
          <a:xfrm>
            <a:off x="2841918" y="7335747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phương trình có hai nghiệm phân biệt 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FB338A3-3709-8445-87A9-13D115369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44304"/>
              </p:ext>
            </p:extLst>
          </p:nvPr>
        </p:nvGraphicFramePr>
        <p:xfrm>
          <a:off x="3713897" y="7886700"/>
          <a:ext cx="176754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17" imgW="774700" imgH="228600" progId="Equation.DSMT4">
                  <p:embed/>
                </p:oleObj>
              </mc:Choice>
              <mc:Fallback>
                <p:oleObj r:id="rId17" imgW="7747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7886700"/>
                        <a:ext cx="176754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96338E83-AE1C-614B-8E1F-43B52D3EFBC2}"/>
              </a:ext>
            </a:extLst>
          </p:cNvPr>
          <p:cNvSpPr txBox="1"/>
          <p:nvPr/>
        </p:nvSpPr>
        <p:spPr>
          <a:xfrm>
            <a:off x="5457090" y="7842177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gt; 0 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A7FAE78-5E9A-E644-961D-485BED3B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52739"/>
              </p:ext>
            </p:extLst>
          </p:nvPr>
        </p:nvGraphicFramePr>
        <p:xfrm>
          <a:off x="3713897" y="8449434"/>
          <a:ext cx="138037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19" imgW="609600" imgH="228600" progId="Equation.DSMT4">
                  <p:embed/>
                </p:oleObj>
              </mc:Choice>
              <mc:Fallback>
                <p:oleObj r:id="rId19" imgW="6096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8449434"/>
                        <a:ext cx="138037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DE9FA6BF-49D5-DB4E-999B-7778C429CE1F}"/>
              </a:ext>
            </a:extLst>
          </p:cNvPr>
          <p:cNvSpPr txBox="1"/>
          <p:nvPr/>
        </p:nvSpPr>
        <p:spPr>
          <a:xfrm>
            <a:off x="5228490" y="8368725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82A2B4C-11F9-544B-9DFF-338517E54A5A}"/>
              </a:ext>
            </a:extLst>
          </p:cNvPr>
          <p:cNvSpPr txBox="1"/>
          <p:nvPr/>
        </p:nvSpPr>
        <p:spPr>
          <a:xfrm>
            <a:off x="1960076" y="8968174"/>
            <a:ext cx="9012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lãi suất gửi tiết kiệm của bác Lan là 0,09/nă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7" grpId="0"/>
      <p:bldP spid="72" grpId="0"/>
      <p:bldP spid="73" grpId="0"/>
      <p:bldP spid="75" grpId="0"/>
      <p:bldP spid="78" grpId="0"/>
      <p:bldP spid="81" grpId="0"/>
      <p:bldP spid="85" grpId="0"/>
      <p:bldP spid="90" grpId="0"/>
      <p:bldP spid="93" grpId="0"/>
      <p:bldP spid="96" grpId="0"/>
      <p:bldP spid="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3120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0 m</a:t>
            </a:r>
            <a:r>
              <a:rPr lang="en-US" sz="44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62000" y="322613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667349" y="4003011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m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 + 30 (m) 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801D8-3306-EA46-A6D2-5478224CEE3F}"/>
              </a:ext>
            </a:extLst>
          </p:cNvPr>
          <p:cNvSpPr txBox="1"/>
          <p:nvPr/>
        </p:nvSpPr>
        <p:spPr>
          <a:xfrm>
            <a:off x="2667349" y="5885727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(x+30) = 1800 hay x</a:t>
            </a:r>
            <a:r>
              <a:rPr lang="en-US" sz="4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x – 1800 = 0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5B2DA2-BFDE-8745-9E49-E77642760F94}"/>
              </a:ext>
            </a:extLst>
          </p:cNvPr>
          <p:cNvSpPr txBox="1"/>
          <p:nvPr/>
        </p:nvSpPr>
        <p:spPr>
          <a:xfrm>
            <a:off x="1052842" y="7735270"/>
            <a:ext cx="16092158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60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 (TMĐK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485900" y="8569029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0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</a:t>
            </a:r>
          </a:p>
        </p:txBody>
      </p:sp>
    </p:spTree>
    <p:extLst>
      <p:ext uri="{BB962C8B-B14F-4D97-AF65-F5344CB8AC3E}">
        <p14:creationId xmlns:p14="http://schemas.microsoft.com/office/powerpoint/2010/main" val="660014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0</TotalTime>
  <Words>2376</Words>
  <Application>Microsoft Office PowerPoint</Application>
  <PresentationFormat>Custom</PresentationFormat>
  <Paragraphs>220</Paragraphs>
  <Slides>30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Dotum</vt:lpstr>
      <vt:lpstr>Cambria Math</vt:lpstr>
      <vt:lpstr>Palatino Linotype</vt:lpstr>
      <vt:lpstr>Arial</vt:lpstr>
      <vt:lpstr>Times New Roman</vt:lpstr>
      <vt:lpstr>Calibri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istrator</cp:lastModifiedBy>
  <cp:revision>31</cp:revision>
  <dcterms:created xsi:type="dcterms:W3CDTF">2006-08-16T00:00:00Z</dcterms:created>
  <dcterms:modified xsi:type="dcterms:W3CDTF">2025-02-17T14:16:30Z</dcterms:modified>
  <dc:identifier>DAFWAZhnXwQ</dc:identifier>
</cp:coreProperties>
</file>